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DB3AE7" w14:textId="57C16CFE" w:rsidR="00B4678E" w:rsidRDefault="00B4678E" w:rsidP="00B4678E">
      <w:pPr>
        <w:bidi/>
        <w:rPr>
          <w:lang w:bidi="ar-DZ"/>
        </w:rPr>
      </w:pPr>
    </w:p>
    <w:tbl>
      <w:tblPr>
        <w:bidiVisual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000" w:firstRow="0" w:lastRow="0" w:firstColumn="0" w:lastColumn="0" w:noHBand="0" w:noVBand="0"/>
      </w:tblPr>
      <w:tblGrid>
        <w:gridCol w:w="10660"/>
      </w:tblGrid>
      <w:tr w:rsidR="00B4678E" w14:paraId="48CAD4B7" w14:textId="77777777">
        <w:tc>
          <w:tcPr>
            <w:tcW w:w="10660" w:type="dxa"/>
            <w:tcMar>
              <w:left w:w="57" w:type="dxa"/>
              <w:right w:w="57" w:type="dxa"/>
            </w:tcMar>
            <w:vAlign w:val="center"/>
          </w:tcPr>
          <w:p w14:paraId="796F9598" w14:textId="675B5D3D" w:rsidR="00B4678E" w:rsidRPr="00402D3A" w:rsidRDefault="00962E40" w:rsidP="00962E40">
            <w:pPr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  <w:t>ثانوية الكفيف احمد مفتاح</w:t>
            </w:r>
            <w:r w:rsidR="00402D3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                                                   السنة الدراسية :2020-2021</w:t>
            </w:r>
          </w:p>
        </w:tc>
      </w:tr>
      <w:tr w:rsidR="00B4678E" w14:paraId="04F9FC6E" w14:textId="77777777">
        <w:tc>
          <w:tcPr>
            <w:tcW w:w="10660" w:type="dxa"/>
            <w:vAlign w:val="center"/>
          </w:tcPr>
          <w:p w14:paraId="284F4AEC" w14:textId="0B7E0AA5" w:rsidR="00B4678E" w:rsidRPr="00402D3A" w:rsidRDefault="000D6887" w:rsidP="00962E4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</w:pPr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الفرض المحروس</w:t>
            </w:r>
            <w:r w:rsidR="00962E40"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للفصل الثاني</w:t>
            </w:r>
          </w:p>
        </w:tc>
      </w:tr>
      <w:tr w:rsidR="00B4678E" w14:paraId="45C240D3" w14:textId="77777777">
        <w:tc>
          <w:tcPr>
            <w:tcW w:w="10660" w:type="dxa"/>
            <w:tcMar>
              <w:left w:w="57" w:type="dxa"/>
              <w:right w:w="57" w:type="dxa"/>
            </w:tcMar>
            <w:vAlign w:val="center"/>
          </w:tcPr>
          <w:p w14:paraId="0555C063" w14:textId="51222D6C" w:rsidR="00B4678E" w:rsidRPr="00402D3A" w:rsidRDefault="00B4678E" w:rsidP="00B4678E">
            <w:pPr>
              <w:jc w:val="right"/>
              <w:rPr>
                <w:rFonts w:asciiTheme="majorBidi" w:hAnsiTheme="majorBidi" w:cstheme="majorBidi"/>
                <w:sz w:val="32"/>
                <w:szCs w:val="32"/>
              </w:rPr>
            </w:pPr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الشعبة:السنة الأولى </w:t>
            </w:r>
            <w:r w:rsidR="000D6887"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ج م </w:t>
            </w:r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علوم و تكنولوجيا                                                المدة: ساعة</w:t>
            </w:r>
            <w:r w:rsidR="00962E40"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ونصف</w:t>
            </w:r>
            <w:r w:rsidRPr="00402D3A">
              <w:rPr>
                <w:rFonts w:asciiTheme="majorBidi" w:hAnsiTheme="majorBidi" w:cstheme="majorBidi"/>
                <w:sz w:val="32"/>
                <w:szCs w:val="32"/>
                <w:rtl/>
              </w:rPr>
              <w:t>.</w:t>
            </w:r>
          </w:p>
        </w:tc>
      </w:tr>
      <w:tr w:rsidR="00B4678E" w14:paraId="3F0C5D88" w14:textId="77777777" w:rsidTr="00402D3A">
        <w:trPr>
          <w:trHeight w:val="14361"/>
        </w:trPr>
        <w:tc>
          <w:tcPr>
            <w:tcW w:w="10660" w:type="dxa"/>
          </w:tcPr>
          <w:p w14:paraId="483DB498" w14:textId="7550589A" w:rsidR="00072ECE" w:rsidRPr="00402D3A" w:rsidRDefault="00B4678E" w:rsidP="00B467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402D3A">
              <w:rPr>
                <w:rFonts w:asciiTheme="majorBidi" w:hAnsiTheme="majorBidi" w:cstheme="majorBidi"/>
                <w:szCs w:val="30"/>
                <w:rtl/>
              </w:rPr>
              <w:t xml:space="preserve"> </w:t>
            </w:r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lightGray"/>
                <w:rtl/>
                <w:lang w:bidi="ar-DZ"/>
              </w:rPr>
              <w:t xml:space="preserve">التمرين </w:t>
            </w:r>
            <w:proofErr w:type="gramStart"/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lightGray"/>
                <w:rtl/>
                <w:lang w:bidi="ar-DZ"/>
              </w:rPr>
              <w:t>الأول :</w:t>
            </w:r>
            <w:proofErr w:type="gramEnd"/>
            <w:r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="00402D3A" w:rsidRPr="00402D3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6 ن</w:t>
            </w:r>
          </w:p>
          <w:p w14:paraId="0246122D" w14:textId="217A7EA9" w:rsidR="00072ECE" w:rsidRPr="00402D3A" w:rsidRDefault="00B4678E" w:rsidP="00072ECE">
            <w:pPr>
              <w:pStyle w:val="Corpsdetexte"/>
              <w:jc w:val="lowKashida"/>
              <w:rPr>
                <w:rFonts w:asciiTheme="majorBidi" w:hAnsiTheme="majorBidi" w:cstheme="majorBidi"/>
                <w:sz w:val="28"/>
                <w:szCs w:val="28"/>
                <w:rtl/>
                <w:lang w:eastAsia="fr-FR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rtl/>
                <w:lang w:eastAsia="fr-FR"/>
              </w:rPr>
              <w:t xml:space="preserve">  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ي مستوي منسوب إلى معلم متعامد و متجانس </w:t>
            </w:r>
            <w:r w:rsidR="00072ECE" w:rsidRPr="00402D3A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820" w:dyaOrig="440" w14:anchorId="7C92DC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1.75pt" o:ole="">
                  <v:imagedata r:id="rId6" o:title=""/>
                </v:shape>
                <o:OLEObject Type="Embed" ProgID="Equation.DSMT4" ShapeID="_x0000_i1025" DrawAspect="Content" ObjectID="_1680206080" r:id="rId7"/>
              </w:objec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تكن 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C , B , A 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لاث نقاط من المستوي بحيث:           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C(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sym w:font="Symbol" w:char="F061"/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vertAlign w:val="superscript"/>
                <w:lang w:bidi="ar-DZ"/>
              </w:rPr>
              <w:t xml:space="preserve">2 </w:t>
            </w:r>
            <w:r w:rsidR="005340F9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 ,</w:t>
            </w:r>
            <w:r w:rsidR="00E97247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072ECE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)         B(2 , 0)         A(-1 , 2)</w:t>
            </w:r>
          </w:p>
          <w:p w14:paraId="5533EB7D" w14:textId="335DD125" w:rsidR="00072ECE" w:rsidRPr="00402D3A" w:rsidRDefault="00072ECE" w:rsidP="00072ECE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قيم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sym w:font="Symbol" w:char="F061"/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تي من أجلها تكون النقاط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C , B , A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لى استقامة واحدة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0,5</w:t>
            </w:r>
          </w:p>
          <w:p w14:paraId="43DDFB85" w14:textId="57BAA73E" w:rsidR="00072ECE" w:rsidRPr="00402D3A" w:rsidRDefault="00072ECE" w:rsidP="00072ECE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كتب معادلة المستقيم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(AB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............0,5</w:t>
            </w:r>
          </w:p>
          <w:p w14:paraId="3606F762" w14:textId="0214C2BE" w:rsidR="00072ECE" w:rsidRPr="00402D3A" w:rsidRDefault="00072ECE" w:rsidP="00072ECE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كتب معادلة المستقيم 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(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sym w:font="Symbol" w:char="F044"/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ذي معامل توجيهه 2 و يشمل النقطة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I(1 , 5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0,5</w:t>
            </w:r>
          </w:p>
          <w:p w14:paraId="444D2AD1" w14:textId="3C8D649D" w:rsidR="00734DEF" w:rsidRPr="00402D3A" w:rsidRDefault="00072ECE" w:rsidP="008559B2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نقطة تقاطع المستقيمين 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(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sym w:font="Symbol" w:char="F044"/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(AB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="00B4678E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........0,5</w:t>
            </w:r>
          </w:p>
          <w:p w14:paraId="5F7060F3" w14:textId="1F264BA6" w:rsidR="00734DEF" w:rsidRPr="00402D3A" w:rsidRDefault="00734DEF" w:rsidP="006B2DF8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تكن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قطة من المستوي بحيث: </w:t>
            </w:r>
            <w:r w:rsidRPr="00402D3A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140" w:dyaOrig="380" w14:anchorId="29182498">
                <v:shape id="_x0000_i1026" type="#_x0000_t75" style="width:107.25pt;height:18.75pt" o:ole="">
                  <v:imagedata r:id="rId8" o:title=""/>
                </v:shape>
                <o:OLEObject Type="Embed" ProgID="Equation.DSMT4" ShapeID="_x0000_i1026" DrawAspect="Content" ObjectID="_1680206081" r:id="rId9"/>
              </w:objec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14:paraId="75443FFD" w14:textId="10ECE0C8" w:rsidR="00734DEF" w:rsidRPr="00402D3A" w:rsidRDefault="00734DEF" w:rsidP="00734DEF">
            <w:pPr>
              <w:pStyle w:val="Corpsdetexte"/>
              <w:numPr>
                <w:ilvl w:val="1"/>
                <w:numId w:val="8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إحداثيي النقطة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0,5</w:t>
            </w:r>
          </w:p>
          <w:p w14:paraId="5657B476" w14:textId="76958C41" w:rsidR="00335C51" w:rsidRPr="00402D3A" w:rsidRDefault="00734DEF" w:rsidP="00734DEF">
            <w:pPr>
              <w:pStyle w:val="Corpsdetexte"/>
              <w:numPr>
                <w:ilvl w:val="1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ين أن : </w:t>
            </w:r>
            <w:r w:rsidRPr="00402D3A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440" w:dyaOrig="440" w14:anchorId="1E40AE9E">
                <v:shape id="_x0000_i1027" type="#_x0000_t75" style="width:1in;height:21.75pt" o:ole="">
                  <v:imagedata r:id="rId10" o:title=""/>
                </v:shape>
                <o:OLEObject Type="Embed" ProgID="Equation.DSMT4" ShapeID="_x0000_i1027" DrawAspect="Content" ObjectID="_1680206082" r:id="rId11"/>
              </w:objec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حيث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k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حقيقي ثابت يطلب تعيينه ، ما ذا تستنتج؟ </w:t>
            </w:r>
            <w:r w:rsidR="00B4678E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0,75</w:t>
            </w:r>
          </w:p>
          <w:p w14:paraId="7DB2EDE7" w14:textId="743AB4BE" w:rsidR="00335C51" w:rsidRPr="00402D3A" w:rsidRDefault="00B4678E" w:rsidP="00335C51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D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قطة من المستوي بحيث </w:t>
            </w:r>
            <w:proofErr w:type="gramStart"/>
            <w:r w:rsidR="00335C51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D(</w:t>
            </w:r>
            <w:proofErr w:type="gramEnd"/>
            <w:r w:rsidR="00335C51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1 ,-2) 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14:paraId="545DAB5B" w14:textId="2FE27B81" w:rsidR="00335C51" w:rsidRPr="00402D3A" w:rsidRDefault="00335C51" w:rsidP="00335C51">
            <w:pPr>
              <w:pStyle w:val="Corpsdetexte"/>
              <w:numPr>
                <w:ilvl w:val="0"/>
                <w:numId w:val="11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إحداثيي النقطة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تى يكون الرباعي </w:t>
            </w:r>
            <w:proofErr w:type="gramStart"/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BDE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متوازي</w:t>
            </w:r>
            <w:proofErr w:type="gramEnd"/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ضلاع 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0,75</w:t>
            </w:r>
          </w:p>
          <w:p w14:paraId="2883A664" w14:textId="1CC0CDB0" w:rsidR="00335C51" w:rsidRPr="00402D3A" w:rsidRDefault="00335C51" w:rsidP="00335C51">
            <w:pPr>
              <w:pStyle w:val="Corpsdetexte"/>
              <w:numPr>
                <w:ilvl w:val="0"/>
                <w:numId w:val="11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حسب طول قطره </w:t>
            </w:r>
            <w:r w:rsidRPr="00402D3A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00" w:dyaOrig="400" w14:anchorId="32779D3F">
                <v:shape id="_x0000_i1028" type="#_x0000_t75" style="width:30pt;height:20.25pt" o:ole="">
                  <v:imagedata r:id="rId12" o:title=""/>
                </v:shape>
                <o:OLEObject Type="Embed" ProgID="Equation.DSMT4" ShapeID="_x0000_i1028" DrawAspect="Content" ObjectID="_1680206083" r:id="rId13"/>
              </w:objec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0,5</w:t>
            </w:r>
          </w:p>
          <w:p w14:paraId="5D93061F" w14:textId="485004DC" w:rsidR="00335C51" w:rsidRPr="00402D3A" w:rsidRDefault="00335C51" w:rsidP="00335C51">
            <w:pPr>
              <w:pStyle w:val="Corpsdetexte"/>
              <w:numPr>
                <w:ilvl w:val="0"/>
                <w:numId w:val="11"/>
              </w:num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ين إحداثيي النقطة 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H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قطة تقاطع القطرين </w:t>
            </w:r>
            <w:proofErr w:type="gramStart"/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في  متوازي</w:t>
            </w:r>
            <w:proofErr w:type="gramEnd"/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ضلاع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BDE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="00402D3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0,5</w:t>
            </w:r>
          </w:p>
          <w:p w14:paraId="6C5EAB26" w14:textId="55D65FE7" w:rsidR="00AD2ABB" w:rsidRPr="00402D3A" w:rsidRDefault="00B4678E" w:rsidP="00AD2ABB">
            <w:pPr>
              <w:pStyle w:val="Corpsdetex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يكن 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(T)</w:t>
            </w:r>
            <w:r w:rsidR="00335C51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AD2ABB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مستقيم الذي معادلته : </w:t>
            </w:r>
            <w:r w:rsidR="00AD2ABB" w:rsidRPr="00402D3A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180" w:dyaOrig="320" w14:anchorId="31D8360E">
                <v:shape id="_x0000_i1029" type="#_x0000_t75" style="width:159pt;height:15.75pt" o:ole="">
                  <v:imagedata r:id="rId14" o:title=""/>
                </v:shape>
                <o:OLEObject Type="Embed" ProgID="Equation.DSMT4" ShapeID="_x0000_i1029" DrawAspect="Content" ObjectID="_1680206084" r:id="rId15"/>
              </w:object>
            </w:r>
            <w:r w:rsidR="00AD2ABB" w:rsidRPr="00402D3A">
              <w:rPr>
                <w:rFonts w:asciiTheme="majorBidi" w:hAnsiTheme="majorBidi" w:cstheme="majorBidi"/>
                <w:sz w:val="28"/>
                <w:szCs w:val="28"/>
              </w:rPr>
              <w:t>.</w:t>
            </w:r>
            <w:r w:rsidR="00AD2ABB" w:rsidRPr="00402D3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حيث </w:t>
            </w:r>
            <w:r w:rsidR="00AD2ABB" w:rsidRPr="00402D3A">
              <w:rPr>
                <w:rFonts w:asciiTheme="majorBidi" w:hAnsiTheme="majorBidi" w:cstheme="majorBidi"/>
                <w:sz w:val="28"/>
                <w:szCs w:val="28"/>
              </w:rPr>
              <w:t>m</w:t>
            </w:r>
            <w:r w:rsidR="00AD2ABB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ابت حقيقي </w:t>
            </w:r>
          </w:p>
          <w:p w14:paraId="2B86473D" w14:textId="4DC750F1" w:rsidR="00336BF7" w:rsidRPr="00402D3A" w:rsidRDefault="00336BF7" w:rsidP="00336BF7">
            <w:pPr>
              <w:pStyle w:val="Corpsdetexte"/>
              <w:numPr>
                <w:ilvl w:val="0"/>
                <w:numId w:val="11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قيمة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تى تكون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قطة من المستقيم </w:t>
            </w:r>
            <w:r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(T)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  <w:r w:rsidR="00D9785F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.....0,5</w:t>
            </w:r>
          </w:p>
          <w:p w14:paraId="06D8D37C" w14:textId="50651E6D" w:rsidR="00AD2ABB" w:rsidRPr="00402D3A" w:rsidRDefault="00AD2ABB" w:rsidP="00AD2ABB">
            <w:pPr>
              <w:pStyle w:val="Corpsdetexte"/>
              <w:numPr>
                <w:ilvl w:val="0"/>
                <w:numId w:val="11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ين قيمة</w:t>
            </w:r>
            <w:r w:rsidR="00207B26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proofErr w:type="gramStart"/>
            <w:r w:rsidR="00207B26" w:rsidRPr="00402D3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m 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تى</w:t>
            </w:r>
            <w:proofErr w:type="gramEnd"/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كون</w:t>
            </w:r>
            <w:r w:rsidR="00336BF7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ستقيم</w:t>
            </w: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402D3A">
              <w:rPr>
                <w:rFonts w:asciiTheme="majorBidi" w:hAnsiTheme="majorBidi" w:cstheme="majorBidi"/>
                <w:sz w:val="28"/>
                <w:szCs w:val="28"/>
              </w:rPr>
              <w:t>(T)</w:t>
            </w:r>
            <w:r w:rsidR="00336BF7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وازي حامل محور الفواصل</w:t>
            </w:r>
            <w:r w:rsidR="002E58D3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="00D9785F">
              <w:rPr>
                <w:rFonts w:asciiTheme="majorBidi" w:hAnsiTheme="majorBidi" w:cstheme="majorBidi" w:hint="cs"/>
                <w:sz w:val="28"/>
                <w:szCs w:val="28"/>
                <w:rtl/>
              </w:rPr>
              <w:t>...........0,5</w:t>
            </w:r>
          </w:p>
          <w:p w14:paraId="79F0C7D5" w14:textId="72C37CCE" w:rsidR="00B4678E" w:rsidRPr="00402D3A" w:rsidRDefault="00B4678E" w:rsidP="002E58D3">
            <w:pPr>
              <w:pStyle w:val="Corpsdetexte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02D3A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                         </w:t>
            </w:r>
          </w:p>
          <w:p w14:paraId="252F3755" w14:textId="0DA2EF30" w:rsidR="00765E22" w:rsidRPr="00402D3A" w:rsidRDefault="00765E22" w:rsidP="00765E22">
            <w:pPr>
              <w:bidi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402D3A">
              <w:rPr>
                <w:rFonts w:asciiTheme="majorBidi" w:hAnsiTheme="majorBidi" w:cstheme="majorBidi"/>
                <w:b/>
                <w:bCs/>
                <w:sz w:val="36"/>
                <w:szCs w:val="36"/>
                <w:highlight w:val="lightGray"/>
                <w:rtl/>
                <w:lang w:bidi="ar-DZ"/>
              </w:rPr>
              <w:t xml:space="preserve">التمرين </w:t>
            </w:r>
            <w:proofErr w:type="gramStart"/>
            <w:r w:rsidRPr="00402D3A">
              <w:rPr>
                <w:rFonts w:asciiTheme="majorBidi" w:hAnsiTheme="majorBidi" w:cstheme="majorBidi"/>
                <w:b/>
                <w:bCs/>
                <w:sz w:val="36"/>
                <w:szCs w:val="36"/>
                <w:highlight w:val="lightGray"/>
                <w:rtl/>
                <w:lang w:bidi="ar-DZ"/>
              </w:rPr>
              <w:t>الثاني :</w:t>
            </w:r>
            <w:proofErr w:type="gramEnd"/>
            <w:r w:rsidRPr="00402D3A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 w:rsidR="00402D3A" w:rsidRPr="00402D3A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 xml:space="preserve"> 4ن</w:t>
            </w:r>
          </w:p>
          <w:p w14:paraId="54206BA3" w14:textId="1BEFE75D" w:rsidR="00200FDE" w:rsidRPr="00402D3A" w:rsidRDefault="00E97247" w:rsidP="00402D3A">
            <w:pPr>
              <w:pStyle w:val="Corpsdetexte"/>
              <w:numPr>
                <w:ilvl w:val="0"/>
                <w:numId w:val="12"/>
              </w:numPr>
              <w:jc w:val="lowKashida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402D3A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>اوجد عبارة الدال</w:t>
            </w:r>
            <w:r w:rsidR="006853F6" w:rsidRPr="00402D3A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تين </w:t>
            </w:r>
            <w:r w:rsidR="00D9785F" w:rsidRPr="00402D3A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>التآلفيتين</w:t>
            </w:r>
            <w:r w:rsidR="006853F6" w:rsidRPr="00402D3A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المعرفتين على </w:t>
            </w:r>
            <w:proofErr w:type="gramStart"/>
            <w:r w:rsidR="006853F6" w:rsidRPr="00402D3A">
              <w:rPr>
                <w:rFonts w:asciiTheme="majorBidi" w:hAnsiTheme="majorBidi" w:cstheme="majorBidi"/>
                <w:sz w:val="28"/>
                <w:szCs w:val="28"/>
              </w:rPr>
              <w:t>IR</w:t>
            </w:r>
            <w:r w:rsidR="006853F6" w:rsidRPr="00402D3A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="006853F6" w:rsidRPr="00402D3A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بالتمثيل</w:t>
            </w:r>
            <w:proofErr w:type="gramEnd"/>
            <w:r w:rsidR="006853F6" w:rsidRPr="00402D3A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البياني </w:t>
            </w:r>
          </w:p>
          <w:p w14:paraId="1058DFD8" w14:textId="5D8B8D10" w:rsidR="00B4678E" w:rsidRPr="00D9785F" w:rsidRDefault="00D9785F" w:rsidP="00D9785F">
            <w:pPr>
              <w:pStyle w:val="Corpsdetexte"/>
              <w:numPr>
                <w:ilvl w:val="0"/>
                <w:numId w:val="12"/>
              </w:numPr>
              <w:jc w:val="lowKashida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02D3A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val="fr-CA" w:eastAsia="fr-CA"/>
              </w:rPr>
              <w:drawing>
                <wp:anchor distT="0" distB="0" distL="114300" distR="114300" simplePos="0" relativeHeight="251659776" behindDoc="0" locked="0" layoutInCell="1" allowOverlap="1" wp14:anchorId="47F691C5" wp14:editId="4A1606DB">
                  <wp:simplePos x="0" y="0"/>
                  <wp:positionH relativeFrom="margin">
                    <wp:posOffset>-54610</wp:posOffset>
                  </wp:positionH>
                  <wp:positionV relativeFrom="margin">
                    <wp:posOffset>4810125</wp:posOffset>
                  </wp:positionV>
                  <wp:extent cx="2562225" cy="306705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306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02D3A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 بيانيا </w:t>
            </w:r>
            <w:proofErr w:type="spellStart"/>
            <w:r w:rsidR="00402D3A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 w:rsidR="00402D3A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402D3A" w:rsidRPr="00402D3A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219" w:dyaOrig="320" w14:anchorId="3408F22C">
                <v:shape id="_x0000_i1030" type="#_x0000_t75" style="width:60.75pt;height:15.75pt" o:ole="">
                  <v:imagedata r:id="rId17" o:title=""/>
                </v:shape>
                <o:OLEObject Type="Embed" ProgID="Equation.DSMT4" ShapeID="_x0000_i1030" DrawAspect="Content" ObjectID="_1680206085" r:id="rId18"/>
              </w:object>
            </w:r>
            <w:r w:rsidR="00402D3A" w:rsidRPr="00402D3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م تحقق من ذلك حسابيا.</w:t>
            </w:r>
            <w:r w:rsidR="00402D3A" w:rsidRPr="00402D3A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79" w14:anchorId="791F01C7">
                <v:shape id="_x0000_i1031" type="#_x0000_t75" style="width:9pt;height:14.25pt" o:ole="">
                  <v:imagedata r:id="rId19" o:title=""/>
                </v:shape>
                <o:OLEObject Type="Embed" ProgID="Equation.DSMT4" ShapeID="_x0000_i1031" DrawAspect="Content" ObjectID="_1680206086" r:id="rId20"/>
              </w:object>
            </w:r>
          </w:p>
          <w:p w14:paraId="00F2FD66" w14:textId="46F7B92E" w:rsidR="00402D3A" w:rsidRPr="00402D3A" w:rsidRDefault="00402D3A" w:rsidP="00402D3A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4C4834F" w14:textId="61AAB87B" w:rsidR="00402D3A" w:rsidRPr="00402D3A" w:rsidRDefault="00402D3A" w:rsidP="00402D3A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10A5237E" w14:textId="70C1F7DC" w:rsidR="00402D3A" w:rsidRPr="00402D3A" w:rsidRDefault="00402D3A" w:rsidP="00402D3A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026058C" w14:textId="77777777" w:rsidR="00402D3A" w:rsidRDefault="00402D3A" w:rsidP="00402D3A">
            <w:pPr>
              <w:bidi/>
              <w:jc w:val="right"/>
              <w:rPr>
                <w:rFonts w:asciiTheme="majorBidi" w:hAnsiTheme="majorBidi" w:cstheme="majorBidi"/>
                <w:b/>
                <w:bCs/>
                <w:szCs w:val="30"/>
                <w:rtl/>
                <w:lang w:bidi="ar-DZ"/>
              </w:rPr>
            </w:pPr>
          </w:p>
          <w:p w14:paraId="4B4E5DD4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7B5FA7B0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5E2B760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AB53AC2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10BF69D4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23ED86F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09C9755A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0B0B64C2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5BA3EB5B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3314CDF0" w14:textId="77777777" w:rsidR="00D9785F" w:rsidRPr="00D9785F" w:rsidRDefault="00D9785F" w:rsidP="00D9785F">
            <w:pPr>
              <w:bidi/>
              <w:rPr>
                <w:rFonts w:asciiTheme="majorBidi" w:hAnsiTheme="majorBidi" w:cstheme="majorBidi"/>
                <w:szCs w:val="30"/>
                <w:rtl/>
                <w:lang w:bidi="ar-DZ"/>
              </w:rPr>
            </w:pPr>
          </w:p>
          <w:p w14:paraId="667FE757" w14:textId="76E51AA9" w:rsidR="00D9785F" w:rsidRDefault="00D9785F" w:rsidP="00D9785F">
            <w:pPr>
              <w:bidi/>
              <w:rPr>
                <w:rFonts w:asciiTheme="majorBidi" w:hAnsiTheme="majorBidi" w:cstheme="majorBidi"/>
                <w:b/>
                <w:bCs/>
                <w:szCs w:val="30"/>
                <w:rtl/>
                <w:lang w:bidi="ar-DZ"/>
              </w:rPr>
            </w:pPr>
          </w:p>
          <w:p w14:paraId="558A8B3C" w14:textId="4C132A04" w:rsidR="00D9785F" w:rsidRPr="00D9785F" w:rsidRDefault="00D9785F" w:rsidP="00D9785F">
            <w:pPr>
              <w:bidi/>
              <w:jc w:val="center"/>
              <w:rPr>
                <w:rFonts w:asciiTheme="majorBidi" w:hAnsiTheme="majorBidi" w:cstheme="majorBidi"/>
                <w:szCs w:val="30"/>
                <w:lang w:bidi="ar-DZ"/>
              </w:rPr>
            </w:pPr>
            <w:r w:rsidRPr="00402D3A">
              <w:rPr>
                <w:rFonts w:asciiTheme="majorBidi" w:hAnsiTheme="majorBidi" w:cstheme="majorBidi"/>
                <w:b/>
                <w:bCs/>
                <w:szCs w:val="30"/>
                <w:rtl/>
                <w:lang w:bidi="ar-DZ"/>
              </w:rPr>
              <w:t>بالتوفيق</w:t>
            </w:r>
          </w:p>
        </w:tc>
      </w:tr>
    </w:tbl>
    <w:p w14:paraId="15F1E961" w14:textId="77777777" w:rsidR="00B4678E" w:rsidRPr="00CB0A5E" w:rsidRDefault="00B4678E" w:rsidP="00616F12">
      <w:pPr>
        <w:bidi/>
        <w:rPr>
          <w:rFonts w:hint="cs"/>
          <w:rtl/>
          <w:lang w:bidi="ar-DZ"/>
        </w:rPr>
      </w:pPr>
      <w:bookmarkStart w:id="0" w:name="_GoBack"/>
      <w:bookmarkEnd w:id="0"/>
    </w:p>
    <w:sectPr w:rsidR="00B4678E" w:rsidRPr="00CB0A5E" w:rsidSect="006853F6">
      <w:pgSz w:w="11906" w:h="16838"/>
      <w:pgMar w:top="284" w:right="284" w:bottom="284" w:left="28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charset w:val="00"/>
    <w:family w:val="roman"/>
    <w:pitch w:val="variable"/>
    <w:sig w:usb0="00002003" w:usb1="00000000" w:usb2="00000000" w:usb3="00000000" w:csb0="00000041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Simple Outline Pat">
    <w:altName w:val="Times New Roman"/>
    <w:charset w:val="B2"/>
    <w:family w:val="auto"/>
    <w:pitch w:val="variable"/>
    <w:sig w:usb0="00002001" w:usb1="80000000" w:usb2="00000008" w:usb3="00000000" w:csb0="0000004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E24596"/>
    <w:multiLevelType w:val="hybridMultilevel"/>
    <w:tmpl w:val="00FADE3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9E6E1C"/>
    <w:multiLevelType w:val="hybridMultilevel"/>
    <w:tmpl w:val="021667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F411CE"/>
    <w:multiLevelType w:val="hybridMultilevel"/>
    <w:tmpl w:val="6854E502"/>
    <w:lvl w:ilvl="0" w:tplc="04090011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 w15:restartNumberingAfterBreak="0">
    <w:nsid w:val="29030D49"/>
    <w:multiLevelType w:val="hybridMultilevel"/>
    <w:tmpl w:val="A132866C"/>
    <w:lvl w:ilvl="0" w:tplc="0401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1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1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1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1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1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1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1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1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5B2B17"/>
    <w:multiLevelType w:val="hybridMultilevel"/>
    <w:tmpl w:val="D8863652"/>
    <w:lvl w:ilvl="0" w:tplc="8E7A8AB6">
      <w:start w:val="1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3284E21"/>
    <w:multiLevelType w:val="hybridMultilevel"/>
    <w:tmpl w:val="1A3E0AEA"/>
    <w:lvl w:ilvl="0" w:tplc="F60EFC50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88B7B1E"/>
    <w:multiLevelType w:val="hybridMultilevel"/>
    <w:tmpl w:val="E0B28FB8"/>
    <w:lvl w:ilvl="0" w:tplc="FEE0A38C">
      <w:start w:val="6"/>
      <w:numFmt w:val="bullet"/>
      <w:lvlText w:val="-"/>
      <w:lvlJc w:val="left"/>
      <w:pPr>
        <w:ind w:left="1095" w:hanging="360"/>
      </w:pPr>
      <w:rPr>
        <w:rFonts w:ascii="Times New Roman" w:eastAsia="Times New Roman" w:hAnsi="Times New Roman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7" w15:restartNumberingAfterBreak="0">
    <w:nsid w:val="58A919C9"/>
    <w:multiLevelType w:val="hybridMultilevel"/>
    <w:tmpl w:val="207C82BC"/>
    <w:lvl w:ilvl="0" w:tplc="F60EFC50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FD4CD194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2AE733B"/>
    <w:multiLevelType w:val="hybridMultilevel"/>
    <w:tmpl w:val="A2EA61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43E6046"/>
    <w:multiLevelType w:val="hybridMultilevel"/>
    <w:tmpl w:val="BFC8D636"/>
    <w:lvl w:ilvl="0" w:tplc="D55A7CF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91654A"/>
    <w:multiLevelType w:val="hybridMultilevel"/>
    <w:tmpl w:val="3654AE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CD47EC"/>
    <w:multiLevelType w:val="hybridMultilevel"/>
    <w:tmpl w:val="EC7877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11"/>
  </w:num>
  <w:num w:numId="4">
    <w:abstractNumId w:val="0"/>
  </w:num>
  <w:num w:numId="5">
    <w:abstractNumId w:val="1"/>
  </w:num>
  <w:num w:numId="6">
    <w:abstractNumId w:val="10"/>
  </w:num>
  <w:num w:numId="7">
    <w:abstractNumId w:val="8"/>
  </w:num>
  <w:num w:numId="8">
    <w:abstractNumId w:val="7"/>
  </w:num>
  <w:num w:numId="9">
    <w:abstractNumId w:val="5"/>
  </w:num>
  <w:num w:numId="10">
    <w:abstractNumId w:val="2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noPunctuationKerning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58F"/>
    <w:rsid w:val="00072ECE"/>
    <w:rsid w:val="000751B1"/>
    <w:rsid w:val="00086C81"/>
    <w:rsid w:val="000879FD"/>
    <w:rsid w:val="00092B49"/>
    <w:rsid w:val="000D6887"/>
    <w:rsid w:val="00101C91"/>
    <w:rsid w:val="00151070"/>
    <w:rsid w:val="001C203F"/>
    <w:rsid w:val="001D1B2B"/>
    <w:rsid w:val="00200FDE"/>
    <w:rsid w:val="00207B26"/>
    <w:rsid w:val="002D589A"/>
    <w:rsid w:val="002E58D3"/>
    <w:rsid w:val="002F52FD"/>
    <w:rsid w:val="00304B38"/>
    <w:rsid w:val="003073C4"/>
    <w:rsid w:val="00310D85"/>
    <w:rsid w:val="00316727"/>
    <w:rsid w:val="00335C51"/>
    <w:rsid w:val="00336BF7"/>
    <w:rsid w:val="00402D3A"/>
    <w:rsid w:val="005340F9"/>
    <w:rsid w:val="005B1AD7"/>
    <w:rsid w:val="005D6284"/>
    <w:rsid w:val="005F4B6C"/>
    <w:rsid w:val="00616F12"/>
    <w:rsid w:val="006401C4"/>
    <w:rsid w:val="00672A5C"/>
    <w:rsid w:val="006853F6"/>
    <w:rsid w:val="006B2DF8"/>
    <w:rsid w:val="006F3216"/>
    <w:rsid w:val="00734DEF"/>
    <w:rsid w:val="00737E4E"/>
    <w:rsid w:val="00740491"/>
    <w:rsid w:val="00761D82"/>
    <w:rsid w:val="00765E22"/>
    <w:rsid w:val="0077544A"/>
    <w:rsid w:val="00796277"/>
    <w:rsid w:val="007D503D"/>
    <w:rsid w:val="008559B2"/>
    <w:rsid w:val="0086570A"/>
    <w:rsid w:val="00873D9A"/>
    <w:rsid w:val="00962E40"/>
    <w:rsid w:val="00A278AD"/>
    <w:rsid w:val="00A32B58"/>
    <w:rsid w:val="00A53D3C"/>
    <w:rsid w:val="00AD2ABB"/>
    <w:rsid w:val="00AD34E6"/>
    <w:rsid w:val="00AD5AC3"/>
    <w:rsid w:val="00B0658F"/>
    <w:rsid w:val="00B4678E"/>
    <w:rsid w:val="00B85F0E"/>
    <w:rsid w:val="00C042BC"/>
    <w:rsid w:val="00CA753C"/>
    <w:rsid w:val="00CB0A5E"/>
    <w:rsid w:val="00D667F5"/>
    <w:rsid w:val="00D9785F"/>
    <w:rsid w:val="00DA54DA"/>
    <w:rsid w:val="00DF3CA3"/>
    <w:rsid w:val="00DF753C"/>
    <w:rsid w:val="00E2111C"/>
    <w:rsid w:val="00E60BA0"/>
    <w:rsid w:val="00E97247"/>
    <w:rsid w:val="00EB21BE"/>
    <w:rsid w:val="00EB2A2D"/>
    <w:rsid w:val="00ED028D"/>
    <w:rsid w:val="00EF329A"/>
    <w:rsid w:val="00F31E91"/>
    <w:rsid w:val="00F6715F"/>
    <w:rsid w:val="00FA1FAC"/>
    <w:rsid w:val="00FC10D1"/>
    <w:rsid w:val="00FC1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45A9154"/>
  <w15:docId w15:val="{F2CBC71F-8576-4099-A943-D5DC31FD1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753C"/>
    <w:rPr>
      <w:rFonts w:cs="Simplified Arabic"/>
      <w:sz w:val="28"/>
      <w:szCs w:val="28"/>
    </w:rPr>
  </w:style>
  <w:style w:type="paragraph" w:styleId="Titre1">
    <w:name w:val="heading 1"/>
    <w:basedOn w:val="Normal"/>
    <w:next w:val="Normal"/>
    <w:qFormat/>
    <w:rsid w:val="00B4678E"/>
    <w:pPr>
      <w:keepNext/>
      <w:bidi/>
      <w:jc w:val="center"/>
      <w:outlineLvl w:val="0"/>
    </w:pPr>
    <w:rPr>
      <w:rFonts w:cs="Andalus"/>
      <w:sz w:val="38"/>
      <w:szCs w:val="36"/>
      <w:lang w:val="en-US" w:eastAsia="ar-SA" w:bidi="ar-DZ"/>
    </w:rPr>
  </w:style>
  <w:style w:type="paragraph" w:styleId="Titre2">
    <w:name w:val="heading 2"/>
    <w:basedOn w:val="Normal"/>
    <w:next w:val="Normal"/>
    <w:qFormat/>
    <w:rsid w:val="00B4678E"/>
    <w:pPr>
      <w:keepNext/>
      <w:bidi/>
      <w:jc w:val="center"/>
      <w:outlineLvl w:val="1"/>
    </w:pPr>
    <w:rPr>
      <w:i/>
      <w:iCs/>
      <w:sz w:val="24"/>
      <w:szCs w:val="34"/>
      <w:lang w:val="en-US" w:eastAsia="ar-SA" w:bidi="ar-DZ"/>
    </w:rPr>
  </w:style>
  <w:style w:type="paragraph" w:styleId="Titre3">
    <w:name w:val="heading 3"/>
    <w:basedOn w:val="Normal"/>
    <w:next w:val="Normal"/>
    <w:qFormat/>
    <w:rsid w:val="00B4678E"/>
    <w:pPr>
      <w:keepNext/>
      <w:bidi/>
      <w:jc w:val="center"/>
      <w:outlineLvl w:val="2"/>
    </w:pPr>
    <w:rPr>
      <w:i/>
      <w:iCs/>
      <w:sz w:val="24"/>
      <w:szCs w:val="32"/>
      <w:lang w:val="en-US" w:eastAsia="ar-SA" w:bidi="ar-DZ"/>
    </w:rPr>
  </w:style>
  <w:style w:type="paragraph" w:styleId="Titre7">
    <w:name w:val="heading 7"/>
    <w:basedOn w:val="Normal"/>
    <w:next w:val="Normal"/>
    <w:qFormat/>
    <w:rsid w:val="00B4678E"/>
    <w:pPr>
      <w:keepNext/>
      <w:bidi/>
      <w:jc w:val="center"/>
      <w:outlineLvl w:val="6"/>
    </w:pPr>
    <w:rPr>
      <w:rFonts w:cs="Simple Outline Pat"/>
      <w:i/>
      <w:iCs/>
      <w:sz w:val="44"/>
      <w:szCs w:val="42"/>
      <w:lang w:val="en-US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072ECE"/>
    <w:pPr>
      <w:bidi/>
    </w:pPr>
    <w:rPr>
      <w:sz w:val="18"/>
      <w:szCs w:val="18"/>
      <w:lang w:eastAsia="ar-SA"/>
    </w:rPr>
  </w:style>
  <w:style w:type="table" w:styleId="Grilledutableau">
    <w:name w:val="Table Grid"/>
    <w:basedOn w:val="TableauNormal"/>
    <w:rsid w:val="00200F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CB6350-FF5A-4715-BF75-E044E62F91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9</Words>
  <Characters>1370</Characters>
  <Application>Microsoft Office Word</Application>
  <DocSecurity>0</DocSecurity>
  <Lines>11</Lines>
  <Paragraphs>3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الفرض المحروس 1 ث 3             ((لبسم الله الرحمن الرحيم ))       * متقن علي جعفر – تاجنانت*</vt:lpstr>
      <vt:lpstr>الفرض المحروس 1 ث 3             ((لبسم الله الرحمن الرحيم ))       * متقن علي جعفر – تاجنانت*</vt:lpstr>
      <vt:lpstr>الفرض المحروس 1 ث 3             ((لبسم الله الرحمن الرحيم ))       * متقن علي جعفر – تاجنانت*                                                                       </vt:lpstr>
    </vt:vector>
  </TitlesOfParts>
  <Company>privé</Company>
  <LinksUpToDate>false</LinksUpToDate>
  <CharactersWithSpaces>1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فرض المحروس 1 ث 3             ((لبسم الله الرحمن الرحيم ))       * متقن علي جعفر – تاجنانت*</dc:title>
  <dc:subject/>
  <dc:creator>youcefi kamel</dc:creator>
  <cp:keywords/>
  <dc:description/>
  <cp:lastModifiedBy>tahar</cp:lastModifiedBy>
  <cp:revision>2</cp:revision>
  <cp:lastPrinted>2021-04-07T20:24:00Z</cp:lastPrinted>
  <dcterms:created xsi:type="dcterms:W3CDTF">2021-04-17T22:08:00Z</dcterms:created>
  <dcterms:modified xsi:type="dcterms:W3CDTF">2021-04-17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